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A5598" w:rsidRDefault="00FB498F">
      <w:r>
        <w:t>BERNHARD – GT GEOMETRY    Practice Problems 1.1-1.4</w:t>
      </w:r>
      <w:r>
        <w:tab/>
      </w:r>
      <w:r>
        <w:tab/>
        <w:t>Name _______________________</w:t>
      </w:r>
    </w:p>
    <w:p w:rsidR="00FB498F" w:rsidRDefault="00FB498F">
      <w:r>
        <w:rPr>
          <w:noProof/>
        </w:rPr>
        <w:drawing>
          <wp:anchor distT="0" distB="0" distL="114300" distR="114300" simplePos="0" relativeHeight="251659264" behindDoc="1" locked="0" layoutInCell="1" allowOverlap="1" wp14:anchorId="1893B4AD" wp14:editId="7586FF86">
            <wp:simplePos x="0" y="0"/>
            <wp:positionH relativeFrom="column">
              <wp:posOffset>4048125</wp:posOffset>
            </wp:positionH>
            <wp:positionV relativeFrom="paragraph">
              <wp:posOffset>193040</wp:posOffset>
            </wp:positionV>
            <wp:extent cx="1514475" cy="1624330"/>
            <wp:effectExtent l="0" t="0" r="9525" b="0"/>
            <wp:wrapTight wrapText="bothSides">
              <wp:wrapPolygon edited="0">
                <wp:start x="0" y="0"/>
                <wp:lineTo x="0" y="21279"/>
                <wp:lineTo x="21464" y="21279"/>
                <wp:lineTo x="21464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6243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498F" w:rsidRDefault="00FB498F" w:rsidP="00FB498F">
      <w:pPr>
        <w:pStyle w:val="ListParagraph"/>
        <w:numPr>
          <w:ilvl w:val="0"/>
          <w:numId w:val="1"/>
        </w:numPr>
      </w:pPr>
      <w:r>
        <w:t>Plane</w:t>
      </w:r>
      <w:r w:rsidRPr="00FB498F">
        <w:rPr>
          <w:i/>
        </w:rPr>
        <w:t xml:space="preserve"> </w:t>
      </w:r>
      <w:r w:rsidRPr="00FB498F">
        <w:rPr>
          <w:rFonts w:ascii="Script MT Bold" w:hAnsi="Script MT Bold"/>
          <w:i/>
        </w:rPr>
        <w:t>P</w:t>
      </w:r>
      <w:r w:rsidRPr="00FB498F">
        <w:rPr>
          <w:rFonts w:ascii="Script MT Bold" w:hAnsi="Script MT Bold"/>
        </w:rPr>
        <w:t xml:space="preserve"> </w:t>
      </w:r>
      <w:r>
        <w:t xml:space="preserve">and Plane </w:t>
      </w:r>
      <w:r w:rsidRPr="00FB498F">
        <w:rPr>
          <w:rFonts w:ascii="Script MT Bold" w:hAnsi="Script MT Bold"/>
          <w:i/>
        </w:rPr>
        <w:t>K</w:t>
      </w:r>
      <w:r>
        <w:t xml:space="preserve"> intersect at _________________.</w:t>
      </w:r>
    </w:p>
    <w:p w:rsidR="008554A7" w:rsidRDefault="008554A7" w:rsidP="008554A7">
      <w:pPr>
        <w:pStyle w:val="ListParagraph"/>
      </w:pPr>
    </w:p>
    <w:p w:rsidR="00FB498F" w:rsidRDefault="00FB498F" w:rsidP="00FB498F">
      <w:pPr>
        <w:pStyle w:val="ListParagraph"/>
        <w:numPr>
          <w:ilvl w:val="0"/>
          <w:numId w:val="1"/>
        </w:numPr>
      </w:pPr>
      <w:r>
        <w:t xml:space="preserve"> </w:t>
      </w:r>
      <w:r w:rsidR="008554A7">
        <w:t xml:space="preserve">True </w:t>
      </w:r>
      <w:proofErr w:type="spellStart"/>
      <w:r w:rsidR="008554A7">
        <w:t>of</w:t>
      </w:r>
      <w:proofErr w:type="spellEnd"/>
      <w:r w:rsidR="008554A7">
        <w:t xml:space="preserve"> False:  Points F, </w:t>
      </w:r>
      <w:proofErr w:type="gramStart"/>
      <w:r w:rsidR="008554A7">
        <w:t>A and</w:t>
      </w:r>
      <w:proofErr w:type="gramEnd"/>
      <w:r w:rsidR="008554A7">
        <w:t xml:space="preserve"> E are coplanar.</w:t>
      </w:r>
    </w:p>
    <w:p w:rsidR="008554A7" w:rsidRDefault="008554A7" w:rsidP="008554A7">
      <w:pPr>
        <w:pStyle w:val="ListParagraph"/>
      </w:pPr>
    </w:p>
    <w:p w:rsidR="008554A7" w:rsidRPr="008554A7" w:rsidRDefault="008554A7" w:rsidP="008554A7">
      <w:pPr>
        <w:pStyle w:val="ListParagraph"/>
        <w:numPr>
          <w:ilvl w:val="0"/>
          <w:numId w:val="1"/>
        </w:numPr>
      </w:pPr>
      <w:r>
        <w:t xml:space="preserve">Name a line that in contained </w:t>
      </w:r>
      <w:proofErr w:type="gramStart"/>
      <w:r>
        <w:t>in  Plane</w:t>
      </w:r>
      <w:proofErr w:type="gramEnd"/>
      <w:r>
        <w:t xml:space="preserve"> </w:t>
      </w:r>
      <w:r>
        <w:rPr>
          <w:rFonts w:ascii="Script MT Bold" w:hAnsi="Script MT Bold"/>
          <w:i/>
        </w:rPr>
        <w:t xml:space="preserve">P.   </w:t>
      </w:r>
    </w:p>
    <w:p w:rsidR="008554A7" w:rsidRPr="008554A7" w:rsidRDefault="008554A7" w:rsidP="008554A7">
      <w:pPr>
        <w:pStyle w:val="ListParagraph"/>
        <w:rPr>
          <w:rFonts w:ascii="Script MT Bold" w:hAnsi="Script MT Bold"/>
          <w:i/>
        </w:rPr>
      </w:pPr>
    </w:p>
    <w:p w:rsidR="008554A7" w:rsidRPr="008554A7" w:rsidRDefault="008554A7" w:rsidP="008554A7">
      <w:pPr>
        <w:rPr>
          <w:i/>
        </w:rPr>
      </w:pPr>
      <w:r>
        <w:rPr>
          <w:rFonts w:ascii="Script MT Bold" w:hAnsi="Script MT Bold"/>
          <w:i/>
        </w:rPr>
        <w:tab/>
      </w:r>
      <w:r w:rsidRPr="008554A7">
        <w:rPr>
          <w:rFonts w:ascii="Script MT Bold" w:hAnsi="Script MT Bold"/>
          <w:i/>
        </w:rPr>
        <w:t>____________________</w:t>
      </w:r>
    </w:p>
    <w:p w:rsidR="008554A7" w:rsidRDefault="008554A7" w:rsidP="008554A7">
      <w:pPr>
        <w:pStyle w:val="ListParagraph"/>
        <w:numPr>
          <w:ilvl w:val="0"/>
          <w:numId w:val="1"/>
        </w:numPr>
      </w:pPr>
      <w:r w:rsidRPr="008554A7">
        <w:t xml:space="preserve"> </w:t>
      </w:r>
      <w:r w:rsidRPr="008554A7">
        <w:rPr>
          <w:position w:val="-4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.75pt" o:ole="">
            <v:imagedata r:id="rId6" o:title=""/>
          </v:shape>
          <o:OLEObject Type="Embed" ProgID="Equation.DSMT4" ShapeID="_x0000_i1025" DrawAspect="Content" ObjectID="_1502528203" r:id="rId7"/>
        </w:object>
      </w:r>
      <w:r>
        <w:t xml:space="preserve"> </w:t>
      </w:r>
      <w:proofErr w:type="gramStart"/>
      <w:r>
        <w:t>and</w:t>
      </w:r>
      <w:proofErr w:type="gramEnd"/>
      <w:r>
        <w:t xml:space="preserve"> _______________ are skew lines.</w:t>
      </w:r>
    </w:p>
    <w:p w:rsidR="008554A7" w:rsidRDefault="008554A7" w:rsidP="008554A7">
      <w:pPr>
        <w:pStyle w:val="ListParagraph"/>
        <w:ind w:left="630"/>
      </w:pPr>
    </w:p>
    <w:p w:rsidR="008554A7" w:rsidRDefault="008554A7" w:rsidP="008554A7">
      <w:pPr>
        <w:pStyle w:val="ListParagraph"/>
        <w:numPr>
          <w:ilvl w:val="0"/>
          <w:numId w:val="1"/>
        </w:numPr>
      </w:pPr>
      <w:r>
        <w:t xml:space="preserve">Name 3 collinear points. ____________________________. </w:t>
      </w:r>
    </w:p>
    <w:p w:rsidR="008554A7" w:rsidRDefault="008554A7" w:rsidP="008554A7">
      <w:pPr>
        <w:pStyle w:val="ListParagraph"/>
      </w:pPr>
      <w:r>
        <w:br/>
      </w:r>
    </w:p>
    <w:p w:rsidR="008554A7" w:rsidRDefault="008554A7" w:rsidP="008554A7">
      <w:pPr>
        <w:pStyle w:val="ListParagraph"/>
      </w:pPr>
    </w:p>
    <w:p w:rsidR="008554A7" w:rsidRDefault="008554A7" w:rsidP="008554A7">
      <w:pPr>
        <w:pStyle w:val="ListParagraph"/>
      </w:pPr>
    </w:p>
    <w:p w:rsidR="008554A7" w:rsidRDefault="008554A7" w:rsidP="008554A7">
      <w:pPr>
        <w:pStyle w:val="ListParagraph"/>
        <w:numPr>
          <w:ilvl w:val="0"/>
          <w:numId w:val="1"/>
        </w:num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3B0A4041" wp14:editId="134FD3DC">
            <wp:simplePos x="0" y="0"/>
            <wp:positionH relativeFrom="margin">
              <wp:align>left</wp:align>
            </wp:positionH>
            <wp:positionV relativeFrom="paragraph">
              <wp:posOffset>5715</wp:posOffset>
            </wp:positionV>
            <wp:extent cx="1384935" cy="1452880"/>
            <wp:effectExtent l="0" t="0" r="5715" b="0"/>
            <wp:wrapTight wrapText="bothSides">
              <wp:wrapPolygon edited="0">
                <wp:start x="0" y="0"/>
                <wp:lineTo x="0" y="21241"/>
                <wp:lineTo x="21392" y="21241"/>
                <wp:lineTo x="21392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4935" cy="1452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Name a point that is coplanar to points R, P and Q. _________________</w:t>
      </w:r>
    </w:p>
    <w:p w:rsidR="008554A7" w:rsidRDefault="008554A7" w:rsidP="008554A7">
      <w:pPr>
        <w:pStyle w:val="ListParagraph"/>
        <w:ind w:left="630"/>
      </w:pPr>
    </w:p>
    <w:p w:rsidR="008554A7" w:rsidRDefault="008554A7" w:rsidP="008554A7">
      <w:pPr>
        <w:pStyle w:val="ListParagraph"/>
        <w:numPr>
          <w:ilvl w:val="0"/>
          <w:numId w:val="1"/>
        </w:numPr>
      </w:pPr>
      <w:r>
        <w:t xml:space="preserve"> List the planes that contain </w:t>
      </w:r>
      <w:r w:rsidRPr="008554A7">
        <w:rPr>
          <w:position w:val="-10"/>
        </w:rPr>
        <w:object w:dxaOrig="400" w:dyaOrig="380">
          <v:shape id="_x0000_i1026" type="#_x0000_t75" style="width:20.25pt;height:18.75pt" o:ole="">
            <v:imagedata r:id="rId9" o:title=""/>
          </v:shape>
          <o:OLEObject Type="Embed" ProgID="Equation.DSMT4" ShapeID="_x0000_i1026" DrawAspect="Content" ObjectID="_1502528204" r:id="rId10"/>
        </w:object>
      </w:r>
      <w:r>
        <w:t>:</w:t>
      </w:r>
    </w:p>
    <w:p w:rsidR="008554A7" w:rsidRDefault="008554A7" w:rsidP="008554A7">
      <w:pPr>
        <w:pStyle w:val="ListParagraph"/>
      </w:pPr>
    </w:p>
    <w:p w:rsidR="008554A7" w:rsidRDefault="008554A7" w:rsidP="008554A7">
      <w:pPr>
        <w:pStyle w:val="ListParagraph"/>
        <w:numPr>
          <w:ilvl w:val="0"/>
          <w:numId w:val="1"/>
        </w:numPr>
      </w:pPr>
      <w:r>
        <w:t xml:space="preserve"> </w:t>
      </w:r>
      <w:r w:rsidRPr="008554A7">
        <w:rPr>
          <w:position w:val="-4"/>
        </w:rPr>
        <w:object w:dxaOrig="400" w:dyaOrig="320">
          <v:shape id="_x0000_i1027" type="#_x0000_t75" style="width:20.25pt;height:15.75pt" o:ole="">
            <v:imagedata r:id="rId11" o:title=""/>
          </v:shape>
          <o:OLEObject Type="Embed" ProgID="Equation.DSMT4" ShapeID="_x0000_i1027" DrawAspect="Content" ObjectID="_1502528205" r:id="rId12"/>
        </w:object>
      </w:r>
      <w:r>
        <w:t xml:space="preserve">  </w:t>
      </w:r>
      <w:proofErr w:type="gramStart"/>
      <w:r>
        <w:t>and</w:t>
      </w:r>
      <w:proofErr w:type="gramEnd"/>
      <w:r>
        <w:t xml:space="preserve"> </w:t>
      </w:r>
      <w:r w:rsidRPr="008554A7">
        <w:rPr>
          <w:position w:val="-4"/>
        </w:rPr>
        <w:object w:dxaOrig="380" w:dyaOrig="320">
          <v:shape id="_x0000_i1028" type="#_x0000_t75" style="width:18.75pt;height:15.75pt" o:ole="">
            <v:imagedata r:id="rId13" o:title=""/>
          </v:shape>
          <o:OLEObject Type="Embed" ProgID="Equation.DSMT4" ShapeID="_x0000_i1028" DrawAspect="Content" ObjectID="_1502528206" r:id="rId14"/>
        </w:object>
      </w:r>
      <w:r>
        <w:t xml:space="preserve">  intersect at ____________________.</w:t>
      </w:r>
    </w:p>
    <w:p w:rsidR="008554A7" w:rsidRDefault="008554A7" w:rsidP="008554A7">
      <w:pPr>
        <w:pStyle w:val="ListParagraph"/>
      </w:pPr>
    </w:p>
    <w:p w:rsidR="008554A7" w:rsidRDefault="008554A7" w:rsidP="008554A7">
      <w:pPr>
        <w:pStyle w:val="ListParagraph"/>
      </w:pPr>
    </w:p>
    <w:p w:rsidR="008554A7" w:rsidRDefault="008554A7" w:rsidP="008554A7">
      <w:pPr>
        <w:pStyle w:val="ListParagraph"/>
        <w:numPr>
          <w:ilvl w:val="0"/>
          <w:numId w:val="1"/>
        </w:numPr>
      </w:pPr>
      <w:r>
        <w:t>Name a ray that contains Point N.</w:t>
      </w:r>
    </w:p>
    <w:p w:rsidR="008554A7" w:rsidRDefault="008554A7" w:rsidP="008554A7"/>
    <w:p w:rsidR="008554A7" w:rsidRDefault="008554A7" w:rsidP="008554A7"/>
    <w:p w:rsidR="008554A7" w:rsidRDefault="008554A7" w:rsidP="008554A7">
      <w:r>
        <w:t>Sketch each of the following:</w:t>
      </w:r>
    </w:p>
    <w:p w:rsidR="008554A7" w:rsidRDefault="008554A7" w:rsidP="008554A7">
      <w:pPr>
        <w:pStyle w:val="ListParagraph"/>
        <w:numPr>
          <w:ilvl w:val="0"/>
          <w:numId w:val="2"/>
        </w:numPr>
      </w:pPr>
      <w:r>
        <w:t xml:space="preserve"> Line </w:t>
      </w:r>
      <w:proofErr w:type="gramStart"/>
      <w:r w:rsidRPr="008554A7">
        <w:rPr>
          <w:rFonts w:ascii="Script MT Bold" w:hAnsi="Script MT Bold"/>
          <w:i/>
        </w:rPr>
        <w:t>m</w:t>
      </w:r>
      <w:r w:rsidRPr="008554A7">
        <w:rPr>
          <w:i/>
        </w:rPr>
        <w:t xml:space="preserve"> </w:t>
      </w:r>
      <w:r>
        <w:rPr>
          <w:i/>
        </w:rPr>
        <w:t xml:space="preserve"> </w:t>
      </w:r>
      <w:r>
        <w:t>intersects</w:t>
      </w:r>
      <w:proofErr w:type="gramEnd"/>
      <w:r w:rsidRPr="008554A7">
        <w:t xml:space="preserve"> </w:t>
      </w:r>
      <w:r>
        <w:t>Plane</w:t>
      </w:r>
      <w:r>
        <w:rPr>
          <w:i/>
        </w:rPr>
        <w:t xml:space="preserve"> </w:t>
      </w:r>
      <w:r>
        <w:t>ABC at point B.</w:t>
      </w:r>
    </w:p>
    <w:p w:rsidR="008554A7" w:rsidRDefault="008554A7" w:rsidP="008554A7"/>
    <w:p w:rsidR="008554A7" w:rsidRDefault="008554A7" w:rsidP="008554A7"/>
    <w:p w:rsidR="008554A7" w:rsidRDefault="004D1E9D" w:rsidP="008554A7">
      <w:pPr>
        <w:pStyle w:val="ListParagraph"/>
        <w:numPr>
          <w:ilvl w:val="0"/>
          <w:numId w:val="2"/>
        </w:numPr>
      </w:pPr>
      <w:r>
        <w:t>Ray XY.</w:t>
      </w:r>
    </w:p>
    <w:p w:rsidR="004D1E9D" w:rsidRDefault="004D1E9D" w:rsidP="004D1E9D"/>
    <w:p w:rsidR="004D1E9D" w:rsidRDefault="004D1E9D" w:rsidP="004D1E9D"/>
    <w:p w:rsidR="004D1E9D" w:rsidRDefault="004D1E9D" w:rsidP="004D1E9D">
      <w:pPr>
        <w:ind w:firstLine="360"/>
      </w:pPr>
      <w:proofErr w:type="gramStart"/>
      <w:r>
        <w:t>c)_</w:t>
      </w:r>
      <w:proofErr w:type="gramEnd"/>
      <w:r>
        <w:t xml:space="preserve">  Skew lines AB and CD.</w:t>
      </w:r>
    </w:p>
    <w:p w:rsidR="004D1E9D" w:rsidRDefault="004D1E9D" w:rsidP="004D1E9D"/>
    <w:p w:rsidR="007F0FCF" w:rsidRDefault="007F0FCF" w:rsidP="004D1E9D">
      <w:r>
        <w:lastRenderedPageBreak/>
        <w:t>Solve for each variable.</w:t>
      </w:r>
    </w:p>
    <w:p w:rsidR="007F0FCF" w:rsidRDefault="00FD7999" w:rsidP="004D1E9D"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716A9BE" wp14:editId="4B7AC426">
                <wp:simplePos x="0" y="0"/>
                <wp:positionH relativeFrom="column">
                  <wp:posOffset>4010025</wp:posOffset>
                </wp:positionH>
                <wp:positionV relativeFrom="paragraph">
                  <wp:posOffset>28575</wp:posOffset>
                </wp:positionV>
                <wp:extent cx="1390650" cy="1381125"/>
                <wp:effectExtent l="0" t="19050" r="38100" b="28575"/>
                <wp:wrapNone/>
                <wp:docPr id="3" name="Right Tri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90650" cy="1381125"/>
                        </a:xfrm>
                        <a:prstGeom prst="rtTriangl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E1FB0EE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Right Triangle 3" o:spid="_x0000_s1026" type="#_x0000_t6" style="position:absolute;margin-left:315.75pt;margin-top:2.25pt;width:109.5pt;height:108.7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" fillcolor="white [3212]" strokecolor="#1f4d78 [1604]" strokeweight="1pt"/>
            </w:pict>
          </mc:Fallback>
        </mc:AlternateContent>
      </w:r>
    </w:p>
    <w:p w:rsidR="007F0FCF" w:rsidRDefault="007F0FCF" w:rsidP="004D1E9D"/>
    <w:p w:rsidR="007F0FCF" w:rsidRDefault="007F0FCF" w:rsidP="004D1E9D"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00A9CAC" wp14:editId="422961FA">
                <wp:simplePos x="0" y="0"/>
                <wp:positionH relativeFrom="column">
                  <wp:posOffset>171450</wp:posOffset>
                </wp:positionH>
                <wp:positionV relativeFrom="paragraph">
                  <wp:posOffset>105410</wp:posOffset>
                </wp:positionV>
                <wp:extent cx="600075" cy="876300"/>
                <wp:effectExtent l="0" t="0" r="28575" b="1905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00075" cy="8763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447DC09" id="Straight Connector 9" o:spid="_x0000_s1026" style="position:absolute;flip:x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.5pt,8.3pt" to="60.75pt,7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8A09873" wp14:editId="54054B71">
                <wp:simplePos x="0" y="0"/>
                <wp:positionH relativeFrom="column">
                  <wp:posOffset>781050</wp:posOffset>
                </wp:positionH>
                <wp:positionV relativeFrom="paragraph">
                  <wp:posOffset>133985</wp:posOffset>
                </wp:positionV>
                <wp:extent cx="1047750" cy="866775"/>
                <wp:effectExtent l="0" t="0" r="19050" b="28575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47750" cy="8667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FAA98F3" id="Straight Connector 8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1.5pt,10.55pt" to="2in,7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A2C1BD2" wp14:editId="3934251A">
                <wp:simplePos x="0" y="0"/>
                <wp:positionH relativeFrom="column">
                  <wp:posOffset>762000</wp:posOffset>
                </wp:positionH>
                <wp:positionV relativeFrom="paragraph">
                  <wp:posOffset>95885</wp:posOffset>
                </wp:positionV>
                <wp:extent cx="0" cy="895350"/>
                <wp:effectExtent l="0" t="0" r="19050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953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0CF909F" id="Straight Connector 6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0pt,7.55pt" to="60pt,7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" strokecolor="#5b9bd5 [3204]" strokeweight=".5pt">
                <v:stroke joinstyle="miter"/>
              </v:line>
            </w:pict>
          </mc:Fallback>
        </mc:AlternateContent>
      </w:r>
    </w:p>
    <w:p w:rsidR="008554A7" w:rsidRDefault="007F0FCF" w:rsidP="008554A7">
      <w:pPr>
        <w:pStyle w:val="ListParagrap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DF03069" wp14:editId="127E13C6">
                <wp:simplePos x="0" y="0"/>
                <wp:positionH relativeFrom="column">
                  <wp:posOffset>1819274</wp:posOffset>
                </wp:positionH>
                <wp:positionV relativeFrom="paragraph">
                  <wp:posOffset>-762000</wp:posOffset>
                </wp:positionV>
                <wp:extent cx="1323975" cy="1485900"/>
                <wp:effectExtent l="0" t="0" r="28575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23975" cy="14859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945DDA6" id="Straight Connector 4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3.25pt,-60pt" to="247.5pt,5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9C94E6D" wp14:editId="0AD2679E">
                <wp:simplePos x="0" y="0"/>
                <wp:positionH relativeFrom="column">
                  <wp:posOffset>789940</wp:posOffset>
                </wp:positionH>
                <wp:positionV relativeFrom="paragraph">
                  <wp:posOffset>-742950</wp:posOffset>
                </wp:positionV>
                <wp:extent cx="2333625" cy="542925"/>
                <wp:effectExtent l="0" t="0" r="28575" b="28575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333625" cy="5429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D78BAE2" id="Straight Connector 5" o:spid="_x0000_s1026" style="position:absolute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2.2pt,-58.5pt" to="245.95pt,-1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" strokecolor="#5b9bd5 [3204]" strokeweight=".5pt">
                <v:stroke joinstyle="miter"/>
              </v:line>
            </w:pict>
          </mc:Fallback>
        </mc:AlternateContent>
      </w:r>
    </w:p>
    <w:p w:rsidR="008554A7" w:rsidRPr="008554A7" w:rsidRDefault="008554A7" w:rsidP="008554A7"/>
    <w:p w:rsidR="008554A7" w:rsidRDefault="007F0FCF" w:rsidP="008554A7"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90500</wp:posOffset>
                </wp:positionH>
                <wp:positionV relativeFrom="paragraph">
                  <wp:posOffset>133985</wp:posOffset>
                </wp:positionV>
                <wp:extent cx="1619250" cy="9525"/>
                <wp:effectExtent l="0" t="0" r="19050" b="28575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19250" cy="9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07D772C" id="Straight Connector 11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pt,10.55pt" to="142.5pt,1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" strokecolor="#5b9bd5 [3204]" strokeweight=".5pt">
                <v:stroke joinstyle="miter"/>
              </v:line>
            </w:pict>
          </mc:Fallback>
        </mc:AlternateContent>
      </w:r>
      <w:r w:rsidR="00FD7999">
        <w:tab/>
      </w:r>
    </w:p>
    <w:p w:rsidR="00FD7999" w:rsidRDefault="00FD7999" w:rsidP="008554A7"/>
    <w:p w:rsidR="00FD7999" w:rsidRDefault="00FD7999" w:rsidP="008554A7"/>
    <w:p w:rsidR="00FD7999" w:rsidRDefault="00FD7999" w:rsidP="008554A7">
      <w:r>
        <w:t>If point P is between points A and B, find the value of each variable.</w:t>
      </w:r>
    </w:p>
    <w:p w:rsidR="00FD7999" w:rsidRDefault="00FD7999" w:rsidP="008554A7">
      <w:r>
        <w:t>a)</w:t>
      </w:r>
      <w:r w:rsidRPr="00FD7999">
        <w:rPr>
          <w:position w:val="-10"/>
        </w:rPr>
        <w:object w:dxaOrig="3500" w:dyaOrig="320">
          <v:shape id="_x0000_i1029" type="#_x0000_t75" style="width:174.75pt;height:15.75pt" o:ole="">
            <v:imagedata r:id="rId15" o:title=""/>
          </v:shape>
          <o:OLEObject Type="Embed" ProgID="Equation.DSMT4" ShapeID="_x0000_i1029" DrawAspect="Content" ObjectID="_1502528207" r:id="rId16"/>
        </w:object>
      </w:r>
      <w:r>
        <w:t xml:space="preserve"> </w:t>
      </w:r>
    </w:p>
    <w:p w:rsidR="00FD7999" w:rsidRDefault="00FD7999" w:rsidP="008554A7"/>
    <w:p w:rsidR="00FD7999" w:rsidRDefault="00FD7999" w:rsidP="008554A7"/>
    <w:p w:rsidR="00FD7999" w:rsidRDefault="00FD7999" w:rsidP="008554A7">
      <w:r>
        <w:t>b)</w:t>
      </w:r>
      <w:bookmarkStart w:id="0" w:name="_GoBack"/>
      <w:r w:rsidR="008079D9" w:rsidRPr="00FD7999">
        <w:rPr>
          <w:position w:val="-10"/>
        </w:rPr>
        <w:object w:dxaOrig="4580" w:dyaOrig="320">
          <v:shape id="_x0000_i1034" type="#_x0000_t75" style="width:228.75pt;height:15.75pt" o:ole="">
            <v:imagedata r:id="rId17" o:title=""/>
          </v:shape>
          <o:OLEObject Type="Embed" ProgID="Equation.DSMT4" ShapeID="_x0000_i1034" DrawAspect="Content" ObjectID="_1502528208" r:id="rId18"/>
        </w:object>
      </w:r>
      <w:bookmarkEnd w:id="0"/>
      <w:r>
        <w:t xml:space="preserve"> </w:t>
      </w:r>
    </w:p>
    <w:p w:rsidR="00FD7999" w:rsidRDefault="00FD7999" w:rsidP="008554A7"/>
    <w:p w:rsidR="00FD7999" w:rsidRDefault="00FD7999" w:rsidP="008554A7"/>
    <w:p w:rsidR="00FD7999" w:rsidRDefault="00FD7999" w:rsidP="008554A7">
      <w:r>
        <w:t>If P is the midpoint of segment AB, find the value of each variable.</w:t>
      </w:r>
    </w:p>
    <w:p w:rsidR="00FD7999" w:rsidRDefault="00FD7999" w:rsidP="00FD7999">
      <w:r>
        <w:t>a)</w:t>
      </w:r>
      <w:r w:rsidRPr="00FD7999">
        <w:rPr>
          <w:position w:val="-10"/>
        </w:rPr>
        <w:object w:dxaOrig="2460" w:dyaOrig="360">
          <v:shape id="_x0000_i1031" type="#_x0000_t75" style="width:123pt;height:18pt" o:ole="">
            <v:imagedata r:id="rId19" o:title=""/>
          </v:shape>
          <o:OLEObject Type="Embed" ProgID="Equation.DSMT4" ShapeID="_x0000_i1031" DrawAspect="Content" ObjectID="_1502528209" r:id="rId20"/>
        </w:object>
      </w:r>
      <w:r>
        <w:t xml:space="preserve"> </w:t>
      </w:r>
    </w:p>
    <w:p w:rsidR="00FD7999" w:rsidRDefault="00FD7999" w:rsidP="00FD7999"/>
    <w:p w:rsidR="00FD7999" w:rsidRDefault="00FD7999" w:rsidP="00FD7999"/>
    <w:p w:rsidR="00FD7999" w:rsidRDefault="00FD7999" w:rsidP="00FD7999"/>
    <w:p w:rsidR="00FD7999" w:rsidRDefault="00FD7999" w:rsidP="00FD7999">
      <w:r>
        <w:t>b)</w:t>
      </w:r>
      <w:r w:rsidRPr="00FD7999">
        <w:rPr>
          <w:position w:val="-10"/>
        </w:rPr>
        <w:object w:dxaOrig="2560" w:dyaOrig="320">
          <v:shape id="_x0000_i1032" type="#_x0000_t75" style="width:128.25pt;height:15.75pt" o:ole="">
            <v:imagedata r:id="rId21" o:title=""/>
          </v:shape>
          <o:OLEObject Type="Embed" ProgID="Equation.DSMT4" ShapeID="_x0000_i1032" DrawAspect="Content" ObjectID="_1502528210" r:id="rId22"/>
        </w:object>
      </w:r>
      <w:r>
        <w:t xml:space="preserve"> </w:t>
      </w:r>
    </w:p>
    <w:p w:rsidR="00FD7999" w:rsidRPr="008554A7" w:rsidRDefault="00FD7999" w:rsidP="008554A7"/>
    <w:sectPr w:rsidR="00FD7999" w:rsidRPr="008554A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A853B6"/>
    <w:multiLevelType w:val="hybridMultilevel"/>
    <w:tmpl w:val="7AD490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5A72E0"/>
    <w:multiLevelType w:val="hybridMultilevel"/>
    <w:tmpl w:val="59E083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1B74ED5"/>
    <w:multiLevelType w:val="hybridMultilevel"/>
    <w:tmpl w:val="6526F844"/>
    <w:lvl w:ilvl="0" w:tplc="0409000F">
      <w:start w:val="1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498F"/>
    <w:rsid w:val="0005447C"/>
    <w:rsid w:val="004D1E9D"/>
    <w:rsid w:val="0077070D"/>
    <w:rsid w:val="007F0FCF"/>
    <w:rsid w:val="008079D9"/>
    <w:rsid w:val="008554A7"/>
    <w:rsid w:val="008C47A8"/>
    <w:rsid w:val="00D30F4B"/>
    <w:rsid w:val="00FB498F"/>
    <w:rsid w:val="00FD79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5:chartTrackingRefBased/>
  <w15:docId w15:val="{A9B804D9-1F1C-4600-A293-B286A0CA28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B498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D799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799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6</TotalTime>
  <Pages>2</Pages>
  <Words>159</Words>
  <Characters>90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ovejoy ISD</Company>
  <LinksUpToDate>false</LinksUpToDate>
  <CharactersWithSpaces>10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LLEY BERNHARD</dc:creator>
  <cp:keywords/>
  <dc:description/>
  <cp:lastModifiedBy>KELLEY BERNHARD</cp:lastModifiedBy>
  <cp:revision>4</cp:revision>
  <cp:lastPrinted>2015-08-31T14:30:00Z</cp:lastPrinted>
  <dcterms:created xsi:type="dcterms:W3CDTF">2015-08-28T14:28:00Z</dcterms:created>
  <dcterms:modified xsi:type="dcterms:W3CDTF">2015-08-31T1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